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712" r:id="rId2"/>
    <p:sldId id="728" r:id="rId3"/>
    <p:sldId id="749" r:id="rId4"/>
    <p:sldId id="621" r:id="rId5"/>
    <p:sldId id="716" r:id="rId6"/>
    <p:sldId id="623" r:id="rId7"/>
    <p:sldId id="625" r:id="rId8"/>
    <p:sldId id="608" r:id="rId9"/>
    <p:sldId id="694" r:id="rId10"/>
    <p:sldId id="695" r:id="rId11"/>
    <p:sldId id="707" r:id="rId12"/>
    <p:sldId id="708" r:id="rId13"/>
    <p:sldId id="697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57" d="100"/>
          <a:sy n="157" d="100"/>
        </p:scale>
        <p:origin x="-14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48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10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BD4D73E-D824-429A-8847-FA2B043688DF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209A55F-2413-483A-BE10-A087E98FD24B}" type="slidenum">
              <a:rPr lang="en-US" smtClean="0"/>
              <a:pPr/>
              <a:t>12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5509941D-8309-4AAA-A903-4D57AEC2EC9F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  <p:extLst>
      <p:ext uri="{BB962C8B-B14F-4D97-AF65-F5344CB8AC3E}">
        <p14:creationId xmlns:p14="http://schemas.microsoft.com/office/powerpoint/2010/main" val="21359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983144A-2159-43E6-9883-EA7F9A63C95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68BA477-95F3-4E3A-9350-72940DE80A21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FD3E0AC-6773-4603-B05E-7A304BBEF6E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21C7B8C-A80A-41E5-B38A-4DDD0B0DE62B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82C0828-BE9F-4E7E-82B4-4ABB969B6BF4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98</TotalTime>
  <Words>682</Words>
  <Application>Microsoft Macintosh PowerPoint</Application>
  <PresentationFormat>On-screen Show (4:3)</PresentationFormat>
  <Paragraphs>113</Paragraphs>
  <Slides>13</Slides>
  <Notes>13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Structural Induction</vt:lpstr>
      <vt:lpstr>E ⊆ Even</vt:lpstr>
      <vt:lpstr>Matched Paren Strings M</vt:lpstr>
      <vt:lpstr>Matched Paren Strings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7</cp:revision>
  <cp:lastPrinted>2012-02-24T07:46:17Z</cp:lastPrinted>
  <dcterms:created xsi:type="dcterms:W3CDTF">2011-02-23T03:33:03Z</dcterms:created>
  <dcterms:modified xsi:type="dcterms:W3CDTF">2012-02-27T06:20:46Z</dcterms:modified>
</cp:coreProperties>
</file>